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  <p:sldMasterId id="2147483710" r:id="rId7"/>
  </p:sldMasterIdLst>
  <p:notesMasterIdLst>
    <p:notesMasterId r:id="rId21"/>
  </p:notesMasterIdLst>
  <p:handoutMasterIdLst>
    <p:handoutMasterId r:id="rId22"/>
  </p:handoutMasterIdLst>
  <p:sldIdLst>
    <p:sldId id="356" r:id="rId8"/>
    <p:sldId id="407" r:id="rId9"/>
    <p:sldId id="408" r:id="rId10"/>
    <p:sldId id="412" r:id="rId11"/>
    <p:sldId id="411" r:id="rId12"/>
    <p:sldId id="414" r:id="rId13"/>
    <p:sldId id="415" r:id="rId14"/>
    <p:sldId id="416" r:id="rId15"/>
    <p:sldId id="417" r:id="rId16"/>
    <p:sldId id="418" r:id="rId17"/>
    <p:sldId id="419" r:id="rId18"/>
    <p:sldId id="420" r:id="rId19"/>
    <p:sldId id="421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6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456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20" Type="http://schemas.openxmlformats.org/officeDocument/2006/relationships/slide" Target="slides/slide13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970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3783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54662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4213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227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6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06160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227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133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248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0720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4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7635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66510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8929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37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56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7978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74311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4880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59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61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3.xml"/><Relationship Id="rId12" Type="http://schemas.openxmlformats.org/officeDocument/2006/relationships/theme" Target="../theme/theme7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3.xml"/><Relationship Id="rId2" Type="http://schemas.openxmlformats.org/officeDocument/2006/relationships/slideLayout" Target="../slideLayouts/slideLayout44.xml"/><Relationship Id="rId3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7.xml"/><Relationship Id="rId6" Type="http://schemas.openxmlformats.org/officeDocument/2006/relationships/slideLayout" Target="../slideLayouts/slideLayout48.xml"/><Relationship Id="rId7" Type="http://schemas.openxmlformats.org/officeDocument/2006/relationships/slideLayout" Target="../slideLayouts/slideLayout49.xml"/><Relationship Id="rId8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11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6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BfTMmoDFXyE" TargetMode="External"/><Relationship Id="rId4" Type="http://schemas.openxmlformats.org/officeDocument/2006/relationships/hyperlink" Target="https://www.youtube.com/watch?feature=iv&amp;src_vid=K-F19DORO1w&amp;annotation_id=annotation_963680&amp;v=UUxIXU_Ob6E" TargetMode="External"/><Relationship Id="rId5" Type="http://schemas.openxmlformats.org/officeDocument/2006/relationships/hyperlink" Target="http://www.isip.piconepress.com/courses/msstate/ece_8463/lectures/current/lecture_19/index.html" TargetMode="External"/><Relationship Id="rId6" Type="http://schemas.openxmlformats.org/officeDocument/2006/relationships/hyperlink" Target="http://www.amazon.com/Introduction-Statistical-Recognition-Scientific-Computing/dp/0122698517" TargetMode="External"/><Relationship Id="rId7" Type="http://schemas.openxmlformats.org/officeDocument/2006/relationships/hyperlink" Target="http://www.nlpca.org/fig_pca_principal_component_analysis.png" TargetMode="External"/><Relationship Id="rId8" Type="http://schemas.openxmlformats.org/officeDocument/2006/relationships/image" Target="../media/image2.tiff"/><Relationship Id="rId9" Type="http://schemas.openxmlformats.org/officeDocument/2006/relationships/image" Target="../media/image3.png"/><Relationship Id="rId10" Type="http://schemas.openxmlformats.org/officeDocument/2006/relationships/hyperlink" Target="http://www.nature.com/srep/2012/121211/srep00961/images/srep00961-f1.jpg" TargetMode="External"/><Relationship Id="rId11" Type="http://schemas.openxmlformats.org/officeDocument/2006/relationships/image" Target="../media/image4.tiff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e.msstate.edu/research/isip/projects/speech/software/demonstrations/applets/util/pattern_recognition/current/index.html" TargetMode="Externa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ms_projects/1999/lda/" TargetMode="Externa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image" Target="../media/image1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smtClean="0">
                <a:solidFill>
                  <a:schemeClr val="accent1"/>
                </a:solidFill>
              </a:rPr>
              <a:t>: </a:t>
            </a:r>
            <a:r>
              <a:rPr lang="en-US" b="1" smtClean="0">
                <a:solidFill>
                  <a:schemeClr val="accent2"/>
                </a:solidFill>
              </a:rPr>
              <a:t>DISCRIMINANT </a:t>
            </a:r>
            <a:r>
              <a:rPr lang="en-US" b="1" smtClean="0">
                <a:solidFill>
                  <a:schemeClr val="accent2"/>
                </a:solidFill>
              </a:rPr>
              <a:t>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374120"/>
            <a:ext cx="4721225" cy="454408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Mean-Square Error Objective Func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Projection Operator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Whitening Transfor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Principal Components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Fisher Linear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Multiple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L: Layman’s Expla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QT: PCA Introduc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JP: Speech Process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KF: </a:t>
            </a:r>
            <a:r>
              <a:rPr lang="en-US" sz="1800" b="1" dirty="0" err="1" smtClean="0">
                <a:solidFill>
                  <a:schemeClr val="accent2"/>
                </a:solidFill>
                <a:hlinkClick r:id="rId6"/>
              </a:rPr>
              <a:t>Fukunaga</a:t>
            </a: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, Pattern Recogni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hlinkClick r:id="rId7"/>
          </p:cNvPr>
          <p:cNvPicPr>
            <a:picLocks noChangeAspect="1"/>
          </p:cNvPicPr>
          <p:nvPr/>
        </p:nvPicPr>
        <p:blipFill rotWithShape="1">
          <a:blip r:embed="rId8"/>
          <a:srcRect r="54615"/>
          <a:stretch/>
        </p:blipFill>
        <p:spPr>
          <a:xfrm>
            <a:off x="6484906" y="1333345"/>
            <a:ext cx="2199738" cy="192258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12414" y="2497301"/>
            <a:ext cx="2159513" cy="229772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Picture 4">
            <a:hlinkClick r:id="rId10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93163" y="4014551"/>
            <a:ext cx="1791481" cy="204334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ratio is well-known as the generalized Rayleigh quotient and has the well-known property that the vector, w, that maximizes J(), must satisfy:</a:t>
            </a:r>
          </a:p>
          <a:p>
            <a:pPr marL="176213" indent="-176213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Fisher’s linear discriminant, also known as the canonical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ariate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solution maps the d-dimensional problem to a one-dimensional problem (in this case)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rom Chapter 2, when the conditional densities, p(x|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), are multivariate normal with equal covariances, the optimal decision boundary is given by:</a:t>
            </a:r>
          </a:p>
          <a:p>
            <a:pPr marL="176213" indent="-176213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  <a:sym typeface="Symbol"/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where                             ,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w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0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s related to the prior probabiliti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 computational complexity is dominated by the calculation of the within-class scatter and its inverse, an O(d</a:t>
            </a:r>
            <a:r>
              <a:rPr lang="en-US" altLang="en-US" sz="1800" b="1" baseline="30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n) calculation. But this is done offline!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independent PCA and LDA).</a:t>
            </a: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0769" y="15626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69" y="1562611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55697" y="192758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6" imgW="1892160" imgH="368280" progId="Equation.3">
                  <p:embed/>
                </p:oleObj>
              </mc:Choice>
              <mc:Fallback>
                <p:oleObj name="Equation" r:id="rId6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97" y="1927584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2075" y="4475575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75575"/>
                        <a:ext cx="1257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196612" y="4834507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2" y="4834507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199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or the c-class problem in a d-dimensional space, the natural generalization involves c-1 discriminant function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within-class scatter is defined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total mean vector, m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total scatter matrix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by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 is related to the within-class scatter (derivation omitted)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have c-1 discriminant functions of the form:</a:t>
            </a: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2697163" y="1673225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Equation" r:id="rId3" imgW="3238200" imgH="660240" progId="Equation.3">
                  <p:embed/>
                </p:oleObj>
              </mc:Choice>
              <mc:Fallback>
                <p:oleObj name="Equation" r:id="rId3" imgW="323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73225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789363" y="2642424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Equation" r:id="rId5" imgW="1269720" imgH="622080" progId="Equation.3">
                  <p:embed/>
                </p:oleObj>
              </mc:Choice>
              <mc:Fallback>
                <p:oleObj name="Equation" r:id="rId5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642424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3402013" y="377825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2" name="Equation" r:id="rId7" imgW="2095200" imgH="520560" progId="Equation.3">
                  <p:embed/>
                </p:oleObj>
              </mc:Choice>
              <mc:Fallback>
                <p:oleObj name="Equation" r:id="rId7" imgW="2095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778250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838940" y="481278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Equation" r:id="rId9" imgW="1396800" imgH="291960" progId="Equation.3">
                  <p:embed/>
                </p:oleObj>
              </mc:Choice>
              <mc:Fallback>
                <p:oleObj name="Equation" r:id="rId9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0" y="4812788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4471988" y="46815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4" name="Equation" r:id="rId11" imgW="2717640" imgH="622080" progId="Equation.3">
                  <p:embed/>
                </p:oleObj>
              </mc:Choice>
              <mc:Fallback>
                <p:oleObj name="Equation" r:id="rId11" imgW="2717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6815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3148320" y="5824743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Equation" r:id="rId13" imgW="2857320" imgH="355320" progId="Equation.DSMT4">
                  <p:embed/>
                </p:oleObj>
              </mc:Choice>
              <mc:Fallback>
                <p:oleObj name="Equation" r:id="rId13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20" y="5824743"/>
                        <a:ext cx="285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985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 is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to maximizing </a:t>
            </a:r>
            <a:r>
              <a:rPr lang="en-US" altLang="en-US" sz="1800" dirty="0" smtClean="0">
                <a:solidFill>
                  <a:schemeClr val="bg1"/>
                </a:solidFill>
              </a:rPr>
              <a:t>J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W) is once again found via an eigenvalue decomposit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ecause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s the sum of c rank one or less matrices, and because only c-1 of these are independent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of rank c-1 or less.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cellent presentation on applications of LDA can be found at 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PCA Fails!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326427" y="695119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4" imgW="1714320" imgH="876240" progId="Equation.3">
                  <p:embed/>
                </p:oleObj>
              </mc:Choice>
              <mc:Fallback>
                <p:oleObj name="Equation" r:id="rId4" imgW="17143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27" y="695119"/>
                        <a:ext cx="171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617788" y="2278887"/>
          <a:ext cx="346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6" imgW="3466800" imgH="317160" progId="Equation.DSMT4">
                  <p:embed/>
                </p:oleObj>
              </mc:Choice>
              <mc:Fallback>
                <p:oleObj name="Equation" r:id="rId6" imgW="346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278887"/>
                        <a:ext cx="346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92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Principal Component Analysis (PCA): </a:t>
            </a:r>
            <a:r>
              <a:rPr lang="en-US" sz="1800" b="1" dirty="0" smtClean="0">
                <a:solidFill>
                  <a:schemeClr val="bg1"/>
                </a:solidFill>
              </a:rPr>
              <a:t>represents the data by minimizing the squared error (representing data in directions of greatest variance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CA is commonly applied in a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class-dependent manner where a whitening transformation is computed for each class, and the distance from the mean of that class is measured using this class-specific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PCA gives insight into the important dimensions of your problem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y examining the direction of the eigenvec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Linear </a:t>
            </a:r>
            <a:r>
              <a:rPr lang="en-US" sz="1800" b="1" dirty="0" err="1">
                <a:solidFill>
                  <a:schemeClr val="accent1"/>
                </a:solidFill>
                <a:sym typeface="Symbol"/>
              </a:rPr>
              <a:t>DIscriminant</a:t>
            </a:r>
            <a:r>
              <a:rPr lang="en-US" sz="1800" b="1" dirty="0">
                <a:solidFill>
                  <a:schemeClr val="accent1"/>
                </a:solidFill>
                <a:sym typeface="Symbol"/>
              </a:rPr>
              <a:t> Analysis (LDA):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attempts to project the data onto a line that represents the direction of maximum discrimin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LDA can be generalized to a multi-class problem through the use of multiple discriminant functions (c classes require c-1 discriminant functions).</a:t>
            </a:r>
          </a:p>
        </p:txBody>
      </p:sp>
    </p:spTree>
    <p:extLst>
      <p:ext uri="{BB962C8B-B14F-4D97-AF65-F5344CB8AC3E}">
        <p14:creationId xmlns:p14="http://schemas.microsoft.com/office/powerpoint/2010/main" val="125251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Component 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356" y="663678"/>
            <a:ext cx="8658225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mponent analysis is a technique that combines features to reduce the dimension of the feature spac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It can also be the basis for a classification algorithm.</a:t>
            </a:r>
          </a:p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Features of this approach include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Statistical </a:t>
            </a:r>
            <a:r>
              <a:rPr lang="en-US" altLang="en-US" sz="1800" b="1" dirty="0" err="1">
                <a:solidFill>
                  <a:srgbClr val="000000"/>
                </a:solidFill>
              </a:rPr>
              <a:t>decorrelation</a:t>
            </a:r>
            <a:r>
              <a:rPr lang="en-US" altLang="en-US" sz="1800" b="1" dirty="0">
                <a:solidFill>
                  <a:srgbClr val="000000"/>
                </a:solidFill>
              </a:rPr>
              <a:t> of the data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Linear combinations are simple to compute and tractabl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oject a high dimensional space onto a lower dimensional spac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Gain insight into the relative importance of each feature.</a:t>
            </a:r>
          </a:p>
          <a:p>
            <a:pPr marL="176213" indent="-176213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ree classical approaches for finding the optimal transformation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Principal Components Analysis (PCA): projection that best represents the data in a least-square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Multiple Discriminant Analysis (MDA): projection that best separates the data in a least-squares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Independent Component Analysis (IDA):  projection that  minimizes the mutual  information of th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8262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Principal Component 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nsider representing a set of n d-dimensional samples x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,…,</a:t>
            </a:r>
            <a:r>
              <a:rPr lang="en-US" altLang="en-US" sz="1800" b="1" dirty="0" err="1" smtClean="0">
                <a:solidFill>
                  <a:srgbClr val="000000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 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by a single vector, x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Define a squared-error criterion:</a:t>
            </a:r>
          </a:p>
          <a:p>
            <a:pPr marL="347663" indent="-166688">
              <a:spcAft>
                <a:spcPts val="1200"/>
              </a:spcAft>
              <a:buFont typeface="Wingdings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e solution to this problem is given by:</a:t>
            </a:r>
          </a:p>
          <a:p>
            <a:pPr marL="347663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e sample mean is a zero-dimensional representation of the data set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nsider a one-dimensional solution: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other words, the best one-dimensional projection of the data (in the least mean-squared error sense) is the projection of the data onto a line through the sample mean in the direction of the eigenvector of the scatter matrix having the largest eigenvalue (hence the name Principal Component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)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shaped support region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!</a:t>
            </a:r>
            <a:endParaRPr lang="en-US" altLang="en-US" sz="1800" b="1" dirty="0">
              <a:solidFill>
                <a:srgbClr val="000000"/>
              </a:solidFill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8246" y="123292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6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46" y="123292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39274"/>
              </p:ext>
            </p:extLst>
          </p:nvPr>
        </p:nvGraphicFramePr>
        <p:xfrm>
          <a:off x="5058696" y="1793261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7" name="Equation" r:id="rId5" imgW="1612800" imgH="622080" progId="Equation.3">
                  <p:embed/>
                </p:oleObj>
              </mc:Choice>
              <mc:Fallback>
                <p:oleObj name="Equation" r:id="rId5" imgW="1612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96" y="1793261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62021"/>
              </p:ext>
            </p:extLst>
          </p:nvPr>
        </p:nvGraphicFramePr>
        <p:xfrm>
          <a:off x="4596675" y="2652757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8" name="Equation" r:id="rId7" imgW="3733560" imgH="685800" progId="Equation.DSMT4">
                  <p:embed/>
                </p:oleObj>
              </mc:Choice>
              <mc:Fallback>
                <p:oleObj name="Equation" r:id="rId7" imgW="3733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75" y="2652757"/>
                        <a:ext cx="373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01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5357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the matrix whose columns are the orthonormal eigenvectors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diagonal matrix of eigenvalue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Why is this significant?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lternate View: Coordinate Transform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13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amples of Maximum Likelihood Classification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7992" y="631232"/>
            <a:ext cx="865822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 smtClean="0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 shaped support region!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  <a:hlinkClick r:id="rId2"/>
              </a:rPr>
              <a:t>some examples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 (class-independent and class-dependent PCA).</a:t>
            </a:r>
            <a:endParaRPr lang="en-US" altLang="en-US" sz="1800" baseline="-25000" dirty="0" smtClean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61" y="1815788"/>
            <a:ext cx="4487212" cy="483354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7312" y="2715066"/>
            <a:ext cx="1364566" cy="506437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3" idx="2"/>
            <a:endCxn id="3" idx="6"/>
          </p:cNvCxnSpPr>
          <p:nvPr/>
        </p:nvCxnSpPr>
        <p:spPr>
          <a:xfrm>
            <a:off x="367312" y="2968285"/>
            <a:ext cx="1364566" cy="0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" idx="4"/>
          </p:cNvCxnSpPr>
          <p:nvPr/>
        </p:nvCxnSpPr>
        <p:spPr>
          <a:xfrm flipV="1">
            <a:off x="1049595" y="2715066"/>
            <a:ext cx="0" cy="50643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064369" y="1828415"/>
            <a:ext cx="3545059" cy="487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n class-independent PCA, a global covariance matrix is computed: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In this case, the covariance will be an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The first principal component will be the major axis of this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The second principal component will be the minor axi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n class-dependent PCA, which requires labeled training data, transformations are computed independently for each clas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The ML decision surface is a line (or a parabola in this case).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689317" y="2602523"/>
            <a:ext cx="1871003" cy="1541050"/>
          </a:xfrm>
          <a:prstGeom prst="line">
            <a:avLst/>
          </a:prstGeom>
          <a:ln w="25400">
            <a:solidFill>
              <a:schemeClr val="bg1"/>
            </a:solidFill>
            <a:prstDash val="lg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rot="1688536">
            <a:off x="274320" y="2756781"/>
            <a:ext cx="2546252" cy="1266579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1219200" y="2903459"/>
            <a:ext cx="782101" cy="980696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34573" y="2715066"/>
            <a:ext cx="2025747" cy="135049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318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 uiExpand="1" build="p" bldLvl="2"/>
      <p:bldP spid="22" grpId="0" animBg="1"/>
      <p:bldP spid="2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scriminant analysis seeks directions that are efficient for discrimin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the problem of projecting data from </a:t>
            </a:r>
            <a:r>
              <a:rPr lang="en-US" altLang="en-US" sz="1800" b="1" i="1" dirty="0" smtClean="0">
                <a:solidFill>
                  <a:schemeClr val="bg1"/>
                </a:solidFill>
              </a:rPr>
              <a:t>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mensions onto a line with the hope that we can optimize the orientation of the line to minimize error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a set of n d-dimensional samples x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…,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n the subset </a:t>
            </a:r>
            <a:r>
              <a:rPr lang="en-US" altLang="en-US" sz="1800" dirty="0" smtClean="0">
                <a:solidFill>
                  <a:schemeClr val="bg1"/>
                </a:solidFill>
              </a:rPr>
              <a:t>D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n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n the subset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linear combination of x:</a:t>
            </a: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corresponding set of </a:t>
            </a:r>
            <a:r>
              <a:rPr lang="en-US" altLang="en-US" sz="1800" dirty="0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samples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divided into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71291" y="388763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91" y="388763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964243" y="264564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3" y="2645648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mp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0555" y="3859555"/>
            <a:ext cx="4823644" cy="2586103"/>
          </a:xfrm>
          <a:prstGeom prst="rect">
            <a:avLst/>
          </a:prstGeom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3244" y="4128416"/>
            <a:ext cx="3779324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ur challenge is to find w that maximizes separ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done by considering the ratio of the between-class scatter to the within-class scatter.</a:t>
            </a:r>
          </a:p>
        </p:txBody>
      </p:sp>
    </p:spTree>
    <p:extLst>
      <p:ext uri="{BB962C8B-B14F-4D97-AF65-F5344CB8AC3E}">
        <p14:creationId xmlns:p14="http://schemas.microsoft.com/office/powerpoint/2010/main" val="18270359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Means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63679"/>
            <a:ext cx="8658225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ample mean for class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ample mean for the projected points ar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e sample mean for the projected points is just the projection of the mean (which is expected since this is a linear transformation)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follows that the distance between the projected means i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the projected sample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stimate of the variance of the pooled data is: 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called the within-class scatter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4066412" y="530019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1" name="Equation" r:id="rId3" imgW="1218960" imgH="634680" progId="Equation.3">
                  <p:embed/>
                </p:oleObj>
              </mc:Choice>
              <mc:Fallback>
                <p:oleObj name="Equation" r:id="rId3" imgW="1218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12" y="530019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3094959" y="1568604"/>
          <a:ext cx="3086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2" name="Equation" r:id="rId5" imgW="3085920" imgH="634680" progId="Equation.3">
                  <p:embed/>
                </p:oleObj>
              </mc:Choice>
              <mc:Fallback>
                <p:oleObj name="Equation" r:id="rId5" imgW="3085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59" y="1568604"/>
                        <a:ext cx="30861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3070225" y="35433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3" name="Equation" r:id="rId7" imgW="2527200" imgH="469800" progId="Equation.3">
                  <p:embed/>
                </p:oleObj>
              </mc:Choice>
              <mc:Fallback>
                <p:oleObj name="Equation" r:id="rId7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433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3475038" y="47228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tion" r:id="rId9" imgW="1638000" imgH="571320" progId="Equation.3">
                  <p:embed/>
                </p:oleObj>
              </mc:Choice>
              <mc:Fallback>
                <p:oleObj name="Equation" r:id="rId9" imgW="1638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228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943600" y="526573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5" name="Equation" r:id="rId11" imgW="1282680" imgH="558720" progId="Equation.DSMT4">
                  <p:embed/>
                </p:oleObj>
              </mc:Choice>
              <mc:Fallback>
                <p:oleObj name="Equation" r:id="rId11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65738"/>
                        <a:ext cx="128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81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Fisher Linear Discriminant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sher linear discriminant maximizes the criteria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class I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i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scatter for the projected samples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the sum of the scatters can be written as:</a:t>
            </a: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274415" y="491205"/>
          <a:ext cx="170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3" imgW="1701720" imgH="774360" progId="Equation.3">
                  <p:embed/>
                </p:oleObj>
              </mc:Choice>
              <mc:Fallback>
                <p:oleObj name="Equation" r:id="rId3" imgW="17017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415" y="491205"/>
                        <a:ext cx="170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160713" y="171767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5" imgW="2311200" imgH="571320" progId="Equation.3">
                  <p:embed/>
                </p:oleObj>
              </mc:Choice>
              <mc:Fallback>
                <p:oleObj name="Equation" r:id="rId5" imgW="23112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1767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652838" y="2732088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7" imgW="1307880" imgH="291960" progId="Equation.3">
                  <p:embed/>
                </p:oleObj>
              </mc:Choice>
              <mc:Fallback>
                <p:oleObj name="Equation" r:id="rId7" imgW="1307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732088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336800" y="3690938"/>
          <a:ext cx="383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Equation" r:id="rId9" imgW="3835080" imgH="1257120" progId="Equation.3">
                  <p:embed/>
                </p:oleObj>
              </mc:Choice>
              <mc:Fallback>
                <p:oleObj name="Equation" r:id="rId9" imgW="38350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0938"/>
                        <a:ext cx="383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736975" y="566102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11" imgW="1841400" imgH="368280" progId="Equation.DSMT4">
                  <p:embed/>
                </p:oleObj>
              </mc:Choice>
              <mc:Fallback>
                <p:oleObj name="Equation" r:id="rId1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1025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713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Projected Mea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eparation of the projected means obey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here the between class scatter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the within-class scatter and is proportional to the covariance of the pooled data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the between-class scatter, is symmetric and positive definite, but because it is the outer product of two vectors, its rank is at most on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mplies that for any w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in the direction of 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-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, J(w), can be written as: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800350" y="1169988"/>
          <a:ext cx="3429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3" imgW="3429000" imgH="1244520" progId="Equation.3">
                  <p:embed/>
                </p:oleObj>
              </mc:Choice>
              <mc:Fallback>
                <p:oleObj name="Equation" r:id="rId3" imgW="34290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9988"/>
                        <a:ext cx="3429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291143" y="3202860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5" imgW="2501640" imgH="368280" progId="Equation.3">
                  <p:embed/>
                </p:oleObj>
              </mc:Choice>
              <mc:Fallback>
                <p:oleObj name="Equation" r:id="rId5" imgW="2501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43" y="3202860"/>
                        <a:ext cx="2501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446713" y="5697538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697538"/>
                        <a:ext cx="156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95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3</TotalTime>
  <Words>1004</Words>
  <Application>Microsoft Macintosh PowerPoint</Application>
  <PresentationFormat>Letter Paper (8.5x11 in)</PresentationFormat>
  <Paragraphs>12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3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16-09-21T15:55:14Z</dcterms:modified>
</cp:coreProperties>
</file>